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notesSlides/notesSlide1.xml" ContentType="application/vnd.openxmlformats-officedocument.presentationml.notesSlide+xml"/>
  <Override PartName="/ppt/ink/ink5.xml" ContentType="application/inkml+xml"/>
  <Override PartName="/ppt/ink/ink6.xml" ContentType="application/inkml+xml"/>
  <Override PartName="/ppt/notesSlides/notesSlide2.xml" ContentType="application/vnd.openxmlformats-officedocument.presentationml.notesSlide+xml"/>
  <Override PartName="/ppt/ink/ink7.xml" ContentType="application/inkml+xml"/>
  <Override PartName="/ppt/ink/ink8.xml" ContentType="application/inkml+xml"/>
  <Override PartName="/ppt/notesSlides/notesSlide3.xml" ContentType="application/vnd.openxmlformats-officedocument.presentationml.notesSlide+xml"/>
  <Override PartName="/ppt/ink/ink9.xml" ContentType="application/inkml+xml"/>
  <Override PartName="/ppt/ink/ink10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8" r:id="rId3"/>
  </p:sldMasterIdLst>
  <p:notesMasterIdLst>
    <p:notesMasterId r:id="rId11"/>
  </p:notesMasterIdLst>
  <p:handoutMasterIdLst>
    <p:handoutMasterId r:id="rId12"/>
  </p:handoutMasterIdLst>
  <p:sldIdLst>
    <p:sldId id="270" r:id="rId4"/>
    <p:sldId id="272" r:id="rId5"/>
    <p:sldId id="273" r:id="rId6"/>
    <p:sldId id="265" r:id="rId7"/>
    <p:sldId id="274" r:id="rId8"/>
    <p:sldId id="275" r:id="rId9"/>
    <p:sldId id="271" r:id="rId10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1566" y="9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presProps" Target="presProps.xml"/><Relationship Id="rId3" Type="http://schemas.openxmlformats.org/officeDocument/2006/relationships/slideMaster" Target="slideMasters/slideMaster1.xml"/><Relationship Id="rId7" Type="http://schemas.openxmlformats.org/officeDocument/2006/relationships/slide" Target="slides/slide4.xml"/><Relationship Id="rId12" Type="http://schemas.openxmlformats.org/officeDocument/2006/relationships/handoutMaster" Target="handoutMasters/handoutMaster1.xml"/><Relationship Id="rId2" Type="http://schemas.openxmlformats.org/officeDocument/2006/relationships/customXml" Target="../customXml/item2.xml"/><Relationship Id="rId16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3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2.xml"/><Relationship Id="rId15" Type="http://schemas.openxmlformats.org/officeDocument/2006/relationships/theme" Target="theme/theme1.xml"/><Relationship Id="rId10" Type="http://schemas.openxmlformats.org/officeDocument/2006/relationships/slide" Target="slides/slide7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defTabSz="931863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0338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 defTabSz="931863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defTabSz="931863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defTabSz="931863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90212699-1F60-46DB-A7DC-A4590262FB6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24T11:15:02.04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856 4810 0,'0'0'93,"0"33"-93,0-1 31,0 0-31,0 1 16,0-1-16,0-32 16,0 32-16,0-32 15,0 65 1,0-65-16,0 32 15,0-32-15,0 65 16,0-65-16,0 32 16,0-32-16,0 65 15,0-65 1,0 32-16,0 0 15,0 0 1,0 1-16,0-1 16,0-32-1,0 32-15,0 1 16,0-1-16,0 0 15,0-32-15,0 65 16,0-33-16,0 0 16,0 33-16,0-65 15,0 32-15,0 0 16,0 1-16,0-1 15,0 0-15,0 1 16,0-1-16,0 0 16,0 33-16,0-65 15,0 32-15,0-32 16,0 32-16,0 1 15,0-1-15,0 0 16,0 0-16,0 33 16,0-65-16,0 32 15,0 33-15,0-65 16,0 64-16,0-31 15,0-33-15,0 64 16,0 1-16,0-33 16,0 0-1,0 33-15,0 0 16,0-33-16,0 32 15,0-31-15,0 31 16,0-31-16,0-1 16,0 0-16,0 1 15,0 31-15,0 1 16,0-33-16,0 33 15,0-1-15,0-32 16,0 1-16,0 64 16,0-33-16,0-32 15,0 33-15,0 0 16,0-33-16,0 0 15,0 0-15,0 65 16,0-64-16,0 31 16,0-32-16,0 98 15,0-66-15,0-32 16,0 1-16,0 31 15,0-31-15,0 31 16,0 33-16,0-32 16,0-1-1,0 1-15,0-1 16,0 1-16,0 0 15,33 64-15,-33-97 16,0 65-16,0-33 16,0 1-16,0 32 15,0-33-15,0 1 16,0 32-16,0-33 15,0 1-15,0 0 16,0-1-16,0-64 16,0 65-16,0-65 15,0 32-15,0 0 16,0 1-16,0 31 15,0-32-15,0 1 16,0 31-16,0 1 16,0-1-16,0-31 15,0 31-15,0 1 16,0-1-16,0-31 15,0 31-15,0-31 16,0 31-16,0-31 16,0 96-1,0-97-15,0 33 16,0 31-16,0-31 15,0 0-15,0 31 16,0-31-16,0-33 16,0 33-16,0-33 15,0 33 1,0-33-16,0 33 15,0-33-15,0 0 16,0 65-16,0-32 16,0-1-16,0 1 15,0-33-15,0 33 16,0 31-16,0-31 15,0-33-15,0 33 16,0 32-16,0-33 16,0 1-16,0 32 15,0 0-15,0 0 16,0-1-16,0-31 15,0 32-15,0-33 16,0-31-16,0-1 16,0 0-1,0 33-15,0-33 16,0 33-16,0-1 15,0-31-15,0-1 16,0 32-16,0-31 16,0-1-16,0 0 15,0 1-15,0-1 16,0 32-16,0-64 15,0 65 1,0-33-16,0 1 16,0-1-16,0-32 15,0 64-15,0-31 16,0-33-16,0 64 15,0-64-15,0 65 16,0-65-16,0 32 16,0 33-16,0-65 15,0 32 1,0-32-16,0 32 15,0 1 32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24T20:19:41.02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158 5230 0,'0'0'31,"0"0"-15,-20 0-16,0 0 15,-21 0-15,41 33 16,-60 32-16,40-33 16,-21 33-16,-20 1 15,21 63-15,-42-64 16,42 32-16,-41-31 15,60 31-15,-39-32 16,40 0 0,-41 0-16,41 32 15,-21-31-15,41-34 16,-41 0-16,21 66 15,-22-66-15,22 33 16,-21 33-16,1-66 16,19 34-16,-19 31 15,-21-32-15,21 0 16,20 33-16,-21-34 15,21-31-15,-41 32 16,41-33-16,-1 1 16,1 31-16,0-30 15,-1-2-15,21 32 16,-20-31-16,0 32 15,0 0-15,-1-33 16,1 34-16,20-34 16,-40 33-16,40-65 15,-21 65-15,1-65 16,20 32-16,0 1 15,0-1 1,-20 1 0,20-33-16,-20 33 15,20-1 1,-20-32-1,20 32-15,0-32 16,-21 32-16,21-32 16,0 34-1,-20-2 1,20-32 15,-20 0-31,20 32 16,-21-32-1,21 0 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24T11:15:09.02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145 5230 0,'0'0'31,"0"0"-15,-32 0-16,0 0 15,-33 0-15,65 33 16,-97 31-16,65-32 16,-33 33-16,-32 0 15,33 64-15,-66-65 16,66 33-16,-66-32 15,98 32-15,-65-33 16,65 1 0,-65-1-16,65 33 15,-33-32-15,65-33 16,-65 0-16,33 65 15,-33-65-15,33 33 16,-33 32-16,1-65 16,31 33-16,-31 32 15,-33-33-15,32 1 16,33 32-16,-33-33 15,33-31-15,-65 31 16,65-32-16,-1 1 16,1 31-16,0-31 15,-1-1-15,33 32 16,-32-31-16,0 31 15,0 1-15,-1-33 16,1 33-16,32-33 16,-65 33-16,65-65 15,-32 64-15,0-64 16,32 32-16,0 1 15,0-1 1,-33 0 0,33-32-16,-32 33 15,32-1 1,-32-32-1,32 32-15,0-32 16,-33 32-16,33-32 16,0 33-1,-32-1 1,32-32 15,-32 0-31,32 32 16,-33-32-1,33 0 1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24T20:13:53.65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856 4810 0,'0'0'93,"0"33"-93,0-1 31,0 0-31,0 1 16,0-1-16,0-32 16,0 32-16,0-32 15,0 65 1,0-65-16,0 32 15,0-32-15,0 65 16,0-65-16,0 32 16,0-32-16,0 65 15,0-65 1,0 32-16,0 0 15,0 0 1,0 1-16,0-1 16,0-32-1,0 32-15,0 1 16,0-1-16,0 0 15,0-32-15,0 65 16,0-33-16,0 0 16,0 33-16,0-65 15,0 32-15,0 0 16,0 1-16,0-1 15,0 0-15,0 1 16,0-1-16,0 0 16,0 33-16,0-65 15,0 32-15,0-32 16,0 32-16,0 1 15,0-1-15,0 0 16,0 0-16,0 33 16,0-65-16,0 32 15,0 33-15,0-65 16,0 64-16,0-31 15,0-33-15,0 64 16,0 1-16,0-33 16,0 0-1,0 33-15,0 0 16,0-33-16,0 32 15,0-31-15,0 31 16,0-31-16,0-1 16,0 0-16,0 1 15,0 31-15,0 1 16,0-33-16,0 33 15,0-1-15,0-32 16,0 1-16,0 64 16,0-33-16,0-32 15,0 33-15,0 0 16,0-33-16,0 0 15,0 0-15,0 65 16,0-64-16,0 31 16,0-32-16,0 98 15,0-66-15,0-32 16,0 1-16,0 31 15,0-31-15,0 31 16,0 33-16,0-32 16,0-1-1,0 1-15,0-1 16,0 1-16,0 0 15,33 64-15,-33-97 16,0 65-16,0-33 16,0 1-16,0 32 15,0-33-15,0 1 16,0 32-16,0-33 15,0 1-15,0 0 16,0-1-16,0-64 16,0 65-16,0-65 15,0 32-15,0 0 16,0 1-16,0 31 15,0-32-15,0 1 16,0 31-16,0 1 16,0-1-16,0-31 15,0 31-15,0 1 16,0-1-16,0-31 15,0 31-15,0-31 16,0 31-16,0-31 16,0 96-1,0-97-15,0 33 16,0 31-16,0-31 15,0 0-15,0 31 16,0-31-16,0-33 16,0 33-16,0-33 15,0 33 1,0-33-16,0 33 15,0-33-15,0 0 16,0 65-16,0-32 16,0-1-16,0 1 15,0-33-15,0 33 16,0 31-16,0-31 15,0-33-15,0 33 16,0 32-16,0-33 16,0 1-16,0 32 15,0 0-15,0 0 16,0-1-16,0-31 15,0 32-15,0-33 16,0-31-16,0-1 16,0 0-1,0 33-15,0-33 16,0 33-16,0-1 15,0-31-15,0-1 16,0 32-16,0-31 16,0-1-16,0 0 15,0 1-15,0-1 16,0 32-16,0-64 15,0 65 1,0-33-16,0 1 16,0-1-16,0-32 15,0 64-15,0-31 16,0-33-16,0 64 15,0-64-15,0 65 16,0-65-16,0 32 16,0 33-16,0-65 15,0 32 1,0-32-16,0 32 15,0 1 32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24T20:13:53.65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157 5230 0,'0'0'31,"0"0"-15,-20 0-16,0 0 15,-21 0-15,41 33 16,-60 32-16,40-33 16,-21 33-16,-20 1 15,21 63-15,-42-64 16,42 32-16,-41-31 15,60 31-15,-39-32 16,40 0 0,-41 0-16,41 32 15,-21-31-15,41-34 16,-41 0-16,21 66 15,-21-66-15,21 33 16,-21 33-16,1-66 16,19 34-16,-19 31 15,-21-32-15,21 0 16,20 33-16,-21-34 15,21-31-15,-41 32 16,41-33-16,-1 1 16,1 31-16,0-30 15,-1-2-15,21 32 16,-20-31-16,0 32 15,0 0-15,-1-33 16,1 34-16,20-34 16,-40 33-16,40-65 15,-21 65-15,1-65 16,20 32-16,0 1 15,0-1 1,-20 1 0,20-33-16,-20 33 15,20-1 1,-20-32-1,20 32-15,0-32 16,-21 32-16,21-32 16,0 34-1,-20-2 1,20-32 15,-20 0-31,20 32 16,-21-32-1,21 0 1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24T20:19:41.02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856 4810 0,'0'0'93,"0"33"-93,0-1 31,0 0-31,0 1 16,0-1-16,0-32 16,0 32-16,0-32 15,0 65 1,0-65-16,0 32 15,0-32-15,0 65 16,0-65-16,0 32 16,0-32-16,0 65 15,0-65 1,0 32-16,0 0 15,0 0 1,0 1-16,0-1 16,0-32-1,0 32-15,0 1 16,0-1-16,0 0 15,0-32-15,0 65 16,0-33-16,0 0 16,0 33-16,0-65 15,0 32-15,0 0 16,0 1-16,0-1 15,0 0-15,0 1 16,0-1-16,0 0 16,0 33-16,0-65 15,0 32-15,0-32 16,0 32-16,0 1 15,0-1-15,0 0 16,0 0-16,0 33 16,0-65-16,0 32 15,0 33-15,0-65 16,0 64-16,0-31 15,0-33-15,0 64 16,0 1-16,0-33 16,0 0-1,0 33-15,0 0 16,0-33-16,0 32 15,0-31-15,0 31 16,0-31-16,0-1 16,0 0-16,0 1 15,0 31-15,0 1 16,0-33-16,0 33 15,0-1-15,0-32 16,0 1-16,0 64 16,0-33-16,0-32 15,0 33-15,0 0 16,0-33-16,0 0 15,0 0-15,0 65 16,0-64-16,0 31 16,0-32-16,0 98 15,0-66-15,0-32 16,0 1-16,0 31 15,0-31-15,0 31 16,0 33-16,0-32 16,0-1-1,0 1-15,0-1 16,0 1-16,0 0 15,33 64-15,-33-97 16,0 65-16,0-33 16,0 1-16,0 32 15,0-33-15,0 1 16,0 32-16,0-33 15,0 1-15,0 0 16,0-1-16,0-64 16,0 65-16,0-65 15,0 32-15,0 0 16,0 1-16,0 31 15,0-32-15,0 1 16,0 31-16,0 1 16,0-1-16,0-31 15,0 31-15,0 1 16,0-1-16,0-31 15,0 31-15,0-31 16,0 31-16,0-31 16,0 96-1,0-97-15,0 33 16,0 31-16,0-31 15,0 0-15,0 31 16,0-31-16,0-33 16,0 33-16,0-33 15,0 33 1,0-33-16,0 33 15,0-33-15,0 0 16,0 65-16,0-32 16,0-1-16,0 1 15,0-33-15,0 33 16,0 31-16,0-31 15,0-33-15,0 33 16,0 32-16,0-33 16,0 1-16,0 32 15,0 0-15,0 0 16,0-1-16,0-31 15,0 32-15,0-33 16,0-31-16,0-1 16,0 0-1,0 33-15,0-33 16,0 33-16,0-1 15,0-31-15,0-1 16,0 32-16,0-31 16,0-1-16,0 0 15,0 1-15,0-1 16,0 32-16,0-64 15,0 65 1,0-33-16,0 1 16,0-1-16,0-32 15,0 64-15,0-31 16,0-33-16,0 64 15,0-64-15,0 65 16,0-65-16,0 32 16,0 33-16,0-65 15,0 32 1,0-32-16,0 32 15,0 1 32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24T20:19:41.02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157 5230 0,'0'0'31,"0"0"-15,-20 0-16,0 0 15,-21 0-15,41 33 16,-60 32-16,40-33 16,-21 33-16,-20 1 15,21 63-15,-42-64 16,42 32-16,-41-31 15,60 31-15,-39-32 16,40 0 0,-41 0-16,41 32 15,-21-31-15,41-34 16,-41 0-16,21 66 15,-21-66-15,21 33 16,-21 33-16,1-66 16,19 34-16,-19 31 15,-21-32-15,21 0 16,20 33-16,-21-34 15,21-31-15,-41 32 16,41-33-16,-1 1 16,1 31-16,0-30 15,-1-2-15,21 32 16,-20-31-16,0 32 15,0 0-15,-1-33 16,1 34-16,20-34 16,-40 33-16,40-65 15,-21 65-15,1-65 16,20 32-16,0 1 15,0-1 1,-20 1 0,20-33-16,-20 33 15,20-1 1,-20-32-1,20 32-15,0-32 16,-21 32-16,21-32 16,0 34-1,-20-2 1,20-32 15,-20 0-31,20 32 16,-21-32-1,21 0 1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24T20:19:41.02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856 4810 0,'0'0'93,"0"33"-93,0-1 31,0 0-31,0 1 16,0-1-16,0-32 16,0 32-16,0-32 15,0 65 1,0-65-16,0 32 15,0-32-15,0 65 16,0-65-16,0 32 16,0-32-16,0 65 15,0-65 1,0 32-16,0 0 15,0 0 1,0 1-16,0-1 16,0-32-1,0 32-15,0 1 16,0-1-16,0 0 15,0-32-15,0 65 16,0-33-16,0 0 16,0 33-16,0-65 15,0 32-15,0 0 16,0 1-16,0-1 15,0 0-15,0 1 16,0-1-16,0 0 16,0 33-16,0-65 15,0 32-15,0-32 16,0 32-16,0 1 15,0-1-15,0 0 16,0 0-16,0 33 16,0-65-16,0 32 15,0 33-15,0-65 16,0 64-16,0-31 15,0-33-15,0 64 16,0 1-16,0-33 16,0 0-1,0 33-15,0 0 16,0-33-16,0 32 15,0-31-15,0 31 16,0-31-16,0-1 16,0 0-16,0 1 15,0 31-15,0 1 16,0-33-16,0 33 15,0-1-15,0-32 16,0 1-16,0 64 16,0-33-16,0-32 15,0 33-15,0 0 16,0-33-16,0 0 15,0 0-15,0 65 16,0-64-16,0 31 16,0-32-16,0 98 15,0-66-15,0-32 16,0 1-16,0 31 15,0-31-15,0 31 16,0 33-16,0-32 16,0-1-1,0 1-15,0-1 16,0 1-16,0 0 15,33 64-15,-33-97 16,0 65-16,0-33 16,0 1-16,0 32 15,0-33-15,0 1 16,0 32-16,0-33 15,0 1-15,0 0 16,0-1-16,0-64 16,0 65-16,0-65 15,0 32-15,0 0 16,0 1-16,0 31 15,0-32-15,0 1 16,0 31-16,0 1 16,0-1-16,0-31 15,0 31-15,0 1 16,0-1-16,0-31 15,0 31-15,0-31 16,0 31-16,0-31 16,0 96-1,0-97-15,0 33 16,0 31-16,0-31 15,0 0-15,0 31 16,0-31-16,0-33 16,0 33-16,0-33 15,0 33 1,0-33-16,0 33 15,0-33-15,0 0 16,0 65-16,0-32 16,0-1-16,0 1 15,0-33-15,0 33 16,0 31-16,0-31 15,0-33-15,0 33 16,0 32-16,0-33 16,0 1-16,0 32 15,0 0-15,0 0 16,0-1-16,0-31 15,0 32-15,0-33 16,0-31-16,0-1 16,0 0-1,0 33-15,0-33 16,0 33-16,0-1 15,0-31-15,0-1 16,0 32-16,0-31 16,0-1-16,0 0 15,0 1-15,0-1 16,0 32-16,0-64 15,0 65 1,0-33-16,0 1 16,0-1-16,0-32 15,0 64-15,0-31 16,0-33-16,0 64 15,0-64-15,0 65 16,0-65-16,0 32 16,0 33-16,0-65 15,0 32 1,0-32-16,0 32 15,0 1 32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24T20:19:41.02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157 5230 0,'0'0'31,"0"0"-15,-20 0-16,0 0 15,-21 0-15,41 33 16,-60 32-16,40-33 16,-21 33-16,-20 1 15,21 63-15,-42-64 16,42 32-16,-41-31 15,60 31-15,-39-32 16,40 0 0,-41 0-16,41 32 15,-21-31-15,41-34 16,-41 0-16,21 66 15,-21-66-15,21 33 16,-21 33-16,1-66 16,19 34-16,-19 31 15,-21-32-15,21 0 16,20 33-16,-21-34 15,21-31-15,-41 32 16,41-33-16,-1 1 16,1 31-16,0-30 15,-1-2-15,21 32 16,-20-31-16,0 32 15,0 0-15,-1-33 16,1 34-16,20-34 16,-40 33-16,40-65 15,-21 65-15,1-65 16,20 32-16,0 1 15,0-1 1,-20 1 0,20-33-16,-20 33 15,20-1 1,-20-32-1,20 32-15,0-32 16,-21 32-16,21-32 16,0 34-1,-20-2 1,20-32 15,-20 0-31,20 32 16,-21-32-1,21 0 1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24T20:19:41.02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856 4810 0,'0'0'93,"0"33"-93,0-1 31,0 0-31,0 1 16,0-1-16,0-32 16,0 32-16,0-32 15,0 65 1,0-65-16,0 32 15,0-32-15,0 65 16,0-65-16,0 32 16,0-32-16,0 65 15,0-65 1,0 32-16,0 0 15,0 0 1,0 1-16,0-1 16,0-32-1,0 32-15,0 1 16,0-1-16,0 0 15,0-32-15,0 65 16,0-33-16,0 0 16,0 33-16,0-65 15,0 32-15,0 0 16,0 1-16,0-1 15,0 0-15,0 1 16,0-1-16,0 0 16,0 33-16,0-65 15,0 32-15,0-32 16,0 32-16,0 1 15,0-1-15,0 0 16,0 0-16,0 33 16,0-65-16,0 32 15,0 33-15,0-65 16,0 64-16,0-31 15,0-33-15,0 64 16,0 1-16,0-33 16,0 0-1,0 33-15,0 0 16,0-33-16,0 32 15,0-31-15,0 31 16,0-31-16,0-1 16,0 0-16,0 1 15,0 31-15,0 1 16,0-33-16,0 33 15,0-1-15,0-32 16,0 1-16,0 64 16,0-33-16,0-32 15,0 33-15,0 0 16,0-33-16,0 0 15,0 0-15,0 65 16,0-64-16,0 31 16,0-32-16,0 98 15,0-66-15,0-32 16,0 1-16,0 31 15,0-31-15,0 31 16,0 33-16,0-32 16,0-1-1,0 1-15,0-1 16,0 1-16,0 0 15,33 64-15,-33-97 16,0 65-16,0-33 16,0 1-16,0 32 15,0-33-15,0 1 16,0 32-16,0-33 15,0 1-15,0 0 16,0-1-16,0-64 16,0 65-16,0-65 15,0 32-15,0 0 16,0 1-16,0 31 15,0-32-15,0 1 16,0 31-16,0 1 16,0-1-16,0-31 15,0 31-15,0 1 16,0-1-16,0-31 15,0 31-15,0-31 16,0 31-16,0-31 16,0 96-1,0-97-15,0 33 16,0 31-16,0-31 15,0 0-15,0 31 16,0-31-16,0-33 16,0 33-16,0-33 15,0 33 1,0-33-16,0 33 15,0-33-15,0 0 16,0 65-16,0-32 16,0-1-16,0 1 15,0-33-15,0 33 16,0 31-16,0-31 15,0-33-15,0 33 16,0 32-16,0-33 16,0 1-16,0 32 15,0 0-15,0 0 16,0-1-16,0-31 15,0 32-15,0-33 16,0-31-16,0-1 16,0 0-1,0 33-15,0-33 16,0 33-16,0-1 15,0-31-15,0-1 16,0 32-16,0-31 16,0-1-16,0 0 15,0 1-15,0-1 16,0 32-16,0-64 15,0 65 1,0-33-16,0 1 16,0-1-16,0-32 15,0 64-15,0-31 16,0-33-16,0 64 15,0-64-15,0 65 16,0-65-16,0 32 16,0 33-16,0-65 15,0 32 1,0-32-16,0 32 15,0 1 32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338" y="0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DD632F3-DA03-4A4D-92C3-C49B62C42C84}" type="datetimeFigureOut">
              <a:rPr lang="en-US" smtClean="0"/>
              <a:t>08/14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414463" y="1162050"/>
            <a:ext cx="4181475" cy="3136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5" y="4473575"/>
            <a:ext cx="5607050" cy="366077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675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338" y="8829675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573CC8-4300-418F-BA46-06B75DA9373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821878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573CC8-4300-418F-BA46-06B75DA9373E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78577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573CC8-4300-418F-BA46-06B75DA9373E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88500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573CC8-4300-418F-BA46-06B75DA9373E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4086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57FF5D-A111-4A79-A1F6-46A6E0C1063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974844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B997F7-4182-46E2-B1AE-1B65FEAE95C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080660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7162F7-3BDE-4846-BCED-23C4436440A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240868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0013" y="301625"/>
            <a:ext cx="7313612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370013" y="1827213"/>
            <a:ext cx="3579812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02225" y="1827213"/>
            <a:ext cx="35814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B15C66-C2ED-4064-8EE1-C4853844005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035838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667CDC-3372-4FBE-AC64-90229FCA44F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623434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196EC3-6F7F-4FD2-971A-57577A7073D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088146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5F5BBC-4C07-404D-8979-8E75E33F8E8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415245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CDEFC3-4EC1-42E8-8848-3864C85D84D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705293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B9D899-F95A-49F8-B76A-27BE5C6BEA6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696242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673893-F66A-417D-84C7-3E563A34C02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968439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7531A4-86CB-4280-AAA9-89791E7BD7D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030625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BE594B-2B6E-47C2-8AC3-33ED9589DB5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55877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03D0702A-6845-4B91-A61B-BF27CE7DDD9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9" r:id="rId1"/>
    <p:sldLayoutId id="2147483750" r:id="rId2"/>
    <p:sldLayoutId id="2147483751" r:id="rId3"/>
    <p:sldLayoutId id="2147483752" r:id="rId4"/>
    <p:sldLayoutId id="2147483753" r:id="rId5"/>
    <p:sldLayoutId id="2147483754" r:id="rId6"/>
    <p:sldLayoutId id="2147483755" r:id="rId7"/>
    <p:sldLayoutId id="2147483756" r:id="rId8"/>
    <p:sldLayoutId id="2147483757" r:id="rId9"/>
    <p:sldLayoutId id="2147483758" r:id="rId10"/>
    <p:sldLayoutId id="2147483759" r:id="rId11"/>
    <p:sldLayoutId id="2147483760" r:id="rId12"/>
  </p:sldLayoutIdLst>
  <p:txStyles>
    <p:titleStyle>
      <a:lvl1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2pPr>
      <a:lvl3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3pPr>
      <a:lvl4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4pPr>
      <a:lvl5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171450" indent="-171450" algn="l" defTabSz="685800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customXml" Target="../ink/ink2.xml"/><Relationship Id="rId13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5.emf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6" Type="http://schemas.openxmlformats.org/officeDocument/2006/relationships/customXml" Target="../ink/ink1.xml"/><Relationship Id="rId11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6.bin"/><Relationship Id="rId10" Type="http://schemas.openxmlformats.org/officeDocument/2006/relationships/oleObject" Target="../embeddings/oleObject3.bin"/><Relationship Id="rId4" Type="http://schemas.openxmlformats.org/officeDocument/2006/relationships/image" Target="../media/image1.wmf"/><Relationship Id="rId9" Type="http://schemas.openxmlformats.org/officeDocument/2006/relationships/image" Target="../media/image6.emf"/><Relationship Id="rId14" Type="http://schemas.openxmlformats.org/officeDocument/2006/relationships/oleObject" Target="../embeddings/oleObject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4.e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customXml" Target="../ink/ink4.xml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5.e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5.wmf"/><Relationship Id="rId9" Type="http://schemas.openxmlformats.org/officeDocument/2006/relationships/customXml" Target="../ink/ink3.xml"/><Relationship Id="rId1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4.emf"/><Relationship Id="rId18" Type="http://schemas.openxmlformats.org/officeDocument/2006/relationships/oleObject" Target="../embeddings/oleObject19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8.wmf"/><Relationship Id="rId7" Type="http://schemas.openxmlformats.org/officeDocument/2006/relationships/image" Target="../media/image13.wmf"/><Relationship Id="rId12" Type="http://schemas.openxmlformats.org/officeDocument/2006/relationships/customXml" Target="../ink/ink6.xml"/><Relationship Id="rId17" Type="http://schemas.openxmlformats.org/officeDocument/2006/relationships/image" Target="../media/image16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0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5.emf"/><Relationship Id="rId5" Type="http://schemas.openxmlformats.org/officeDocument/2006/relationships/image" Target="../media/image12.wmf"/><Relationship Id="rId15" Type="http://schemas.openxmlformats.org/officeDocument/2006/relationships/image" Target="../media/image15.wmf"/><Relationship Id="rId10" Type="http://schemas.openxmlformats.org/officeDocument/2006/relationships/customXml" Target="../ink/ink5.xml"/><Relationship Id="rId19" Type="http://schemas.openxmlformats.org/officeDocument/2006/relationships/image" Target="../media/image17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14.emf"/><Relationship Id="rId18" Type="http://schemas.openxmlformats.org/officeDocument/2006/relationships/oleObject" Target="../embeddings/oleObject26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25.wmf"/><Relationship Id="rId7" Type="http://schemas.openxmlformats.org/officeDocument/2006/relationships/image" Target="../media/image20.wmf"/><Relationship Id="rId12" Type="http://schemas.openxmlformats.org/officeDocument/2006/relationships/customXml" Target="../ink/ink8.xml"/><Relationship Id="rId17" Type="http://schemas.openxmlformats.org/officeDocument/2006/relationships/image" Target="../media/image23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27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5.emf"/><Relationship Id="rId5" Type="http://schemas.openxmlformats.org/officeDocument/2006/relationships/image" Target="../media/image19.wmf"/><Relationship Id="rId15" Type="http://schemas.openxmlformats.org/officeDocument/2006/relationships/image" Target="../media/image22.wmf"/><Relationship Id="rId10" Type="http://schemas.openxmlformats.org/officeDocument/2006/relationships/customXml" Target="../ink/ink7.xml"/><Relationship Id="rId19" Type="http://schemas.openxmlformats.org/officeDocument/2006/relationships/image" Target="../media/image24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2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4.emf"/><Relationship Id="rId18" Type="http://schemas.openxmlformats.org/officeDocument/2006/relationships/oleObject" Target="../embeddings/oleObject33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32.wmf"/><Relationship Id="rId7" Type="http://schemas.openxmlformats.org/officeDocument/2006/relationships/image" Target="../media/image27.wmf"/><Relationship Id="rId12" Type="http://schemas.openxmlformats.org/officeDocument/2006/relationships/customXml" Target="../ink/ink10.xml"/><Relationship Id="rId17" Type="http://schemas.openxmlformats.org/officeDocument/2006/relationships/image" Target="../media/image30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4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3.emf"/><Relationship Id="rId5" Type="http://schemas.openxmlformats.org/officeDocument/2006/relationships/image" Target="../media/image26.wmf"/><Relationship Id="rId15" Type="http://schemas.openxmlformats.org/officeDocument/2006/relationships/image" Target="../media/image29.wmf"/><Relationship Id="rId10" Type="http://schemas.openxmlformats.org/officeDocument/2006/relationships/customXml" Target="../ink/ink9.xml"/><Relationship Id="rId19" Type="http://schemas.openxmlformats.org/officeDocument/2006/relationships/image" Target="../media/image31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31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sz="3600" dirty="0" smtClean="0"/>
              <a:t>2.2 Solving Two-Step Equations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88925"/>
            <a:ext cx="7313613" cy="1143000"/>
          </a:xfrm>
        </p:spPr>
        <p:txBody>
          <a:bodyPr/>
          <a:lstStyle/>
          <a:p>
            <a:pPr eaLnBrk="1" hangingPunct="1"/>
            <a:r>
              <a:rPr lang="en-US" altLang="en-US" sz="3200" smtClean="0"/>
              <a:t>Solve.</a:t>
            </a:r>
            <a:br>
              <a:rPr lang="en-US" altLang="en-US" sz="3200" smtClean="0"/>
            </a:br>
            <a:r>
              <a:rPr lang="en-US" altLang="en-US" sz="3200" smtClean="0"/>
              <a:t>Ex 1</a:t>
            </a:r>
            <a:endParaRPr lang="en-US" altLang="en-US" smtClean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870075" y="1833563"/>
            <a:ext cx="3579813" cy="41148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3600" smtClean="0"/>
              <a:t>5x – 13 = 37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286000" y="2438400"/>
          <a:ext cx="9572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3" imgW="279158" imgH="177646" progId="Equation.DSMT4">
                  <p:embed/>
                </p:oleObj>
              </mc:Choice>
              <mc:Fallback>
                <p:oleObj name="Equation" r:id="rId3" imgW="279158" imgH="17764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438400"/>
                        <a:ext cx="9572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617913" y="2438400"/>
          <a:ext cx="9572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5" imgW="279158" imgH="177646" progId="Equation.DSMT4">
                  <p:embed/>
                </p:oleObj>
              </mc:Choice>
              <mc:Fallback>
                <p:oleObj name="Equation" r:id="rId5" imgW="279158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3" y="2438400"/>
                        <a:ext cx="95726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" name="Ink 2"/>
              <p14:cNvContentPartPr/>
              <p14:nvPr/>
            </p14:nvContentPartPr>
            <p14:xfrm>
              <a:off x="3548160" y="1731600"/>
              <a:ext cx="12240" cy="35575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538800" y="1722240"/>
                <a:ext cx="30960" cy="3576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4" name="Ink 3"/>
              <p14:cNvContentPartPr/>
              <p14:nvPr/>
            </p14:nvContentPartPr>
            <p14:xfrm>
              <a:off x="2338200" y="1882800"/>
              <a:ext cx="954360" cy="10929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328840" y="1873440"/>
                <a:ext cx="973080" cy="111168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700338" y="3143250"/>
          <a:ext cx="16970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10" imgW="494870" imgH="177646" progId="Equation.DSMT4">
                  <p:embed/>
                </p:oleObj>
              </mc:Choice>
              <mc:Fallback>
                <p:oleObj name="Equation" r:id="rId10" imgW="494870" imgH="17764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143250"/>
                        <a:ext cx="169703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600325" y="3586163"/>
          <a:ext cx="73977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12" imgW="215619" imgH="215619" progId="Equation.DSMT4">
                  <p:embed/>
                </p:oleObj>
              </mc:Choice>
              <mc:Fallback>
                <p:oleObj name="Equation" r:id="rId12" imgW="215619" imgH="21561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5" y="3586163"/>
                        <a:ext cx="739775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705225" y="3624263"/>
          <a:ext cx="73977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14" imgW="215619" imgH="215619" progId="Equation.DSMT4">
                  <p:embed/>
                </p:oleObj>
              </mc:Choice>
              <mc:Fallback>
                <p:oleObj name="Equation" r:id="rId14" imgW="215619" imgH="21561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5225" y="3624263"/>
                        <a:ext cx="739775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963863" y="4502150"/>
          <a:ext cx="14366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15" imgW="418918" imgH="177723" progId="Equation.DSMT4">
                  <p:embed/>
                </p:oleObj>
              </mc:Choice>
              <mc:Fallback>
                <p:oleObj name="Equation" r:id="rId15" imgW="418918" imgH="177723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3863" y="4502150"/>
                        <a:ext cx="143668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8" name="Content Placeholder 4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585788" y="211294"/>
            <a:ext cx="7886700" cy="1325563"/>
          </a:xfrm>
        </p:spPr>
        <p:txBody>
          <a:bodyPr/>
          <a:lstStyle/>
          <a:p>
            <a:pPr eaLnBrk="1" hangingPunct="1"/>
            <a:r>
              <a:rPr lang="en-US" altLang="en-US" sz="3200" dirty="0" smtClean="0"/>
              <a:t>Ex </a:t>
            </a:r>
            <a:r>
              <a:rPr lang="en-US" altLang="en-US" sz="3200" dirty="0"/>
              <a:t>2</a:t>
            </a:r>
            <a:endParaRPr lang="en-US" altLang="en-US" sz="3200" dirty="0" smtClean="0"/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811504"/>
              </p:ext>
            </p:extLst>
          </p:nvPr>
        </p:nvGraphicFramePr>
        <p:xfrm>
          <a:off x="1600200" y="1447800"/>
          <a:ext cx="26289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3" imgW="621760" imgH="177646" progId="Equation.DSMT4">
                  <p:embed/>
                </p:oleObj>
              </mc:Choice>
              <mc:Fallback>
                <p:oleObj name="Equation" r:id="rId3" imgW="621760" imgH="17764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447800"/>
                        <a:ext cx="26289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488104"/>
              </p:ext>
            </p:extLst>
          </p:nvPr>
        </p:nvGraphicFramePr>
        <p:xfrm>
          <a:off x="1357313" y="2049463"/>
          <a:ext cx="6969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5" imgW="202936" imgH="177569" progId="Equation.DSMT4">
                  <p:embed/>
                </p:oleObj>
              </mc:Choice>
              <mc:Fallback>
                <p:oleObj name="Equation" r:id="rId5" imgW="202936" imgH="17756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2049463"/>
                        <a:ext cx="69691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716188"/>
              </p:ext>
            </p:extLst>
          </p:nvPr>
        </p:nvGraphicFramePr>
        <p:xfrm>
          <a:off x="3678238" y="2049463"/>
          <a:ext cx="6953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7" imgW="202936" imgH="177569" progId="Equation.DSMT4">
                  <p:embed/>
                </p:oleObj>
              </mc:Choice>
              <mc:Fallback>
                <p:oleObj name="Equation" r:id="rId7" imgW="202936" imgH="17756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8238" y="2049463"/>
                        <a:ext cx="6953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4" name="Ink 13"/>
              <p14:cNvContentPartPr/>
              <p14:nvPr/>
            </p14:nvContentPartPr>
            <p14:xfrm>
              <a:off x="3478310" y="1342823"/>
              <a:ext cx="12240" cy="3557520"/>
            </p14:xfrm>
          </p:contentPart>
        </mc:Choice>
        <mc:Fallback xmlns="">
          <p:pic>
            <p:nvPicPr>
              <p:cNvPr id="14" name="Ink 13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468950" y="1333463"/>
                <a:ext cx="30960" cy="3576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5" name="Ink 14"/>
              <p14:cNvContentPartPr/>
              <p14:nvPr/>
            </p14:nvContentPartPr>
            <p14:xfrm>
              <a:off x="1483435" y="1496059"/>
              <a:ext cx="598847" cy="1099884"/>
            </p14:xfrm>
          </p:contentPart>
        </mc:Choice>
        <mc:Fallback xmlns="">
          <p:pic>
            <p:nvPicPr>
              <p:cNvPr id="15" name="Ink 14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474072" y="1486698"/>
                <a:ext cx="617572" cy="1118605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079081"/>
              </p:ext>
            </p:extLst>
          </p:nvPr>
        </p:nvGraphicFramePr>
        <p:xfrm>
          <a:off x="2468563" y="2752725"/>
          <a:ext cx="17414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13" imgW="507780" imgH="177723" progId="Equation.DSMT4">
                  <p:embed/>
                </p:oleObj>
              </mc:Choice>
              <mc:Fallback>
                <p:oleObj name="Equation" r:id="rId13" imgW="507780" imgH="177723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563" y="2752725"/>
                        <a:ext cx="174148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784788"/>
              </p:ext>
            </p:extLst>
          </p:nvPr>
        </p:nvGraphicFramePr>
        <p:xfrm>
          <a:off x="2530475" y="3197225"/>
          <a:ext cx="73977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15" imgW="215619" imgH="215619" progId="Equation.DSMT4">
                  <p:embed/>
                </p:oleObj>
              </mc:Choice>
              <mc:Fallback>
                <p:oleObj name="Equation" r:id="rId15" imgW="215619" imgH="215619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475" y="3197225"/>
                        <a:ext cx="739775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723957"/>
              </p:ext>
            </p:extLst>
          </p:nvPr>
        </p:nvGraphicFramePr>
        <p:xfrm>
          <a:off x="3635375" y="3235325"/>
          <a:ext cx="73977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17" imgW="215619" imgH="215619" progId="Equation.DSMT4">
                  <p:embed/>
                </p:oleObj>
              </mc:Choice>
              <mc:Fallback>
                <p:oleObj name="Equation" r:id="rId17" imgW="215619" imgH="215619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235325"/>
                        <a:ext cx="739775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179862"/>
              </p:ext>
            </p:extLst>
          </p:nvPr>
        </p:nvGraphicFramePr>
        <p:xfrm>
          <a:off x="2808288" y="4064000"/>
          <a:ext cx="1654175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19" imgW="482391" imgH="393529" progId="Equation.DSMT4">
                  <p:embed/>
                </p:oleObj>
              </mc:Choice>
              <mc:Fallback>
                <p:oleObj name="Equation" r:id="rId19" imgW="482391" imgH="393529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288" y="4064000"/>
                        <a:ext cx="1654175" cy="134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dirty="0" smtClean="0"/>
              <a:t>Ex 3</a:t>
            </a:r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36700"/>
              </p:ext>
            </p:extLst>
          </p:nvPr>
        </p:nvGraphicFramePr>
        <p:xfrm>
          <a:off x="914400" y="1371600"/>
          <a:ext cx="33258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4" imgW="787058" imgH="177723" progId="Equation.DSMT4">
                  <p:embed/>
                </p:oleObj>
              </mc:Choice>
              <mc:Fallback>
                <p:oleObj name="Equation" r:id="rId4" imgW="787058" imgH="17772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371600"/>
                        <a:ext cx="3325812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040584"/>
              </p:ext>
            </p:extLst>
          </p:nvPr>
        </p:nvGraphicFramePr>
        <p:xfrm>
          <a:off x="2309812" y="2003425"/>
          <a:ext cx="6969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6" imgW="202936" imgH="177569" progId="Equation.DSMT4">
                  <p:embed/>
                </p:oleObj>
              </mc:Choice>
              <mc:Fallback>
                <p:oleObj name="Equation" r:id="rId6" imgW="202936" imgH="17756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12" y="2003425"/>
                        <a:ext cx="6969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106965"/>
              </p:ext>
            </p:extLst>
          </p:nvPr>
        </p:nvGraphicFramePr>
        <p:xfrm>
          <a:off x="1331912" y="1970087"/>
          <a:ext cx="6953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8" imgW="202936" imgH="177569" progId="Equation.DSMT4">
                  <p:embed/>
                </p:oleObj>
              </mc:Choice>
              <mc:Fallback>
                <p:oleObj name="Equation" r:id="rId8" imgW="202936" imgH="17756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2" y="1970087"/>
                        <a:ext cx="6953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4" name="Ink 13"/>
              <p14:cNvContentPartPr/>
              <p14:nvPr/>
            </p14:nvContentPartPr>
            <p14:xfrm>
              <a:off x="2303932" y="1276351"/>
              <a:ext cx="12240" cy="3557520"/>
            </p14:xfrm>
          </p:contentPart>
        </mc:Choice>
        <mc:Fallback xmlns="">
          <p:pic>
            <p:nvPicPr>
              <p:cNvPr id="14" name="Ink 13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294572" y="1266991"/>
                <a:ext cx="30960" cy="3576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5" name="Ink 14"/>
              <p14:cNvContentPartPr/>
              <p14:nvPr/>
            </p14:nvContentPartPr>
            <p14:xfrm>
              <a:off x="2387081" y="1439309"/>
              <a:ext cx="598847" cy="1099884"/>
            </p14:xfrm>
          </p:contentPart>
        </mc:Choice>
        <mc:Fallback xmlns="">
          <p:pic>
            <p:nvPicPr>
              <p:cNvPr id="15" name="Ink 14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377718" y="1429948"/>
                <a:ext cx="617572" cy="1118605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047116"/>
              </p:ext>
            </p:extLst>
          </p:nvPr>
        </p:nvGraphicFramePr>
        <p:xfrm>
          <a:off x="1128712" y="2595562"/>
          <a:ext cx="23066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14" imgW="672516" imgH="177646" progId="Equation.DSMT4">
                  <p:embed/>
                </p:oleObj>
              </mc:Choice>
              <mc:Fallback>
                <p:oleObj name="Equation" r:id="rId14" imgW="672516" imgH="177646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2" y="2595562"/>
                        <a:ext cx="230663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784687"/>
              </p:ext>
            </p:extLst>
          </p:nvPr>
        </p:nvGraphicFramePr>
        <p:xfrm>
          <a:off x="1322387" y="3040062"/>
          <a:ext cx="1042988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16" imgW="304536" imgH="215713" progId="Equation.DSMT4">
                  <p:embed/>
                </p:oleObj>
              </mc:Choice>
              <mc:Fallback>
                <p:oleObj name="Equation" r:id="rId16" imgW="304536" imgH="215713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87" y="3040062"/>
                        <a:ext cx="1042988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754234"/>
              </p:ext>
            </p:extLst>
          </p:nvPr>
        </p:nvGraphicFramePr>
        <p:xfrm>
          <a:off x="2425700" y="3078162"/>
          <a:ext cx="104457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18" imgW="304536" imgH="215713" progId="Equation.DSMT4">
                  <p:embed/>
                </p:oleObj>
              </mc:Choice>
              <mc:Fallback>
                <p:oleObj name="Equation" r:id="rId18" imgW="304536" imgH="215713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3078162"/>
                        <a:ext cx="1044575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551247"/>
              </p:ext>
            </p:extLst>
          </p:nvPr>
        </p:nvGraphicFramePr>
        <p:xfrm>
          <a:off x="1716087" y="3900487"/>
          <a:ext cx="1524000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20" imgW="444307" imgH="393529" progId="Equation.DSMT4">
                  <p:embed/>
                </p:oleObj>
              </mc:Choice>
              <mc:Fallback>
                <p:oleObj name="Equation" r:id="rId20" imgW="444307" imgH="393529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087" y="3900487"/>
                        <a:ext cx="1524000" cy="134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dirty="0" smtClean="0"/>
              <a:t>Ex </a:t>
            </a:r>
            <a:r>
              <a:rPr lang="en-US" altLang="en-US" sz="3200" dirty="0" smtClean="0"/>
              <a:t>4</a:t>
            </a:r>
            <a:endParaRPr lang="en-US" altLang="en-US" sz="3200" dirty="0" smtClean="0"/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965650"/>
              </p:ext>
            </p:extLst>
          </p:nvPr>
        </p:nvGraphicFramePr>
        <p:xfrm>
          <a:off x="993775" y="914400"/>
          <a:ext cx="3165475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749160" imgH="393480" progId="Equation.DSMT4">
                  <p:embed/>
                </p:oleObj>
              </mc:Choice>
              <mc:Fallback>
                <p:oleObj name="Equation" r:id="rId4" imgW="749160" imgH="39348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5" y="914400"/>
                        <a:ext cx="3165475" cy="166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542228"/>
              </p:ext>
            </p:extLst>
          </p:nvPr>
        </p:nvGraphicFramePr>
        <p:xfrm>
          <a:off x="2309813" y="2025650"/>
          <a:ext cx="69691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203040" imgH="164880" progId="Equation.DSMT4">
                  <p:embed/>
                </p:oleObj>
              </mc:Choice>
              <mc:Fallback>
                <p:oleObj name="Equation" r:id="rId6" imgW="203040" imgH="1648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13" y="2025650"/>
                        <a:ext cx="696912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668370"/>
              </p:ext>
            </p:extLst>
          </p:nvPr>
        </p:nvGraphicFramePr>
        <p:xfrm>
          <a:off x="1331913" y="1990725"/>
          <a:ext cx="69532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8" imgW="203040" imgH="164880" progId="Equation.DSMT4">
                  <p:embed/>
                </p:oleObj>
              </mc:Choice>
              <mc:Fallback>
                <p:oleObj name="Equation" r:id="rId8" imgW="203040" imgH="1648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990725"/>
                        <a:ext cx="695325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4" name="Ink 13"/>
              <p14:cNvContentPartPr/>
              <p14:nvPr/>
            </p14:nvContentPartPr>
            <p14:xfrm>
              <a:off x="2303932" y="1276351"/>
              <a:ext cx="12240" cy="3557520"/>
            </p14:xfrm>
          </p:contentPart>
        </mc:Choice>
        <mc:Fallback xmlns="">
          <p:pic>
            <p:nvPicPr>
              <p:cNvPr id="14" name="Ink 13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294572" y="1266991"/>
                <a:ext cx="30960" cy="3576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5" name="Ink 14"/>
              <p14:cNvContentPartPr/>
              <p14:nvPr/>
            </p14:nvContentPartPr>
            <p14:xfrm>
              <a:off x="2387081" y="1439309"/>
              <a:ext cx="598847" cy="1099884"/>
            </p14:xfrm>
          </p:contentPart>
        </mc:Choice>
        <mc:Fallback xmlns="">
          <p:pic>
            <p:nvPicPr>
              <p:cNvPr id="15" name="Ink 14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377718" y="1429948"/>
                <a:ext cx="617572" cy="1118605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872173"/>
              </p:ext>
            </p:extLst>
          </p:nvPr>
        </p:nvGraphicFramePr>
        <p:xfrm>
          <a:off x="1778274" y="2604844"/>
          <a:ext cx="1217613" cy="135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14" imgW="355320" imgH="393480" progId="Equation.DSMT4">
                  <p:embed/>
                </p:oleObj>
              </mc:Choice>
              <mc:Fallback>
                <p:oleObj name="Equation" r:id="rId14" imgW="355320" imgH="3934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274" y="2604844"/>
                        <a:ext cx="1217613" cy="1350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86591"/>
              </p:ext>
            </p:extLst>
          </p:nvPr>
        </p:nvGraphicFramePr>
        <p:xfrm>
          <a:off x="1253566" y="2903537"/>
          <a:ext cx="608013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6" imgW="177480" imgH="164880" progId="Equation.DSMT4">
                  <p:embed/>
                </p:oleObj>
              </mc:Choice>
              <mc:Fallback>
                <p:oleObj name="Equation" r:id="rId16" imgW="177480" imgH="1648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3566" y="2903537"/>
                        <a:ext cx="608013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447793"/>
              </p:ext>
            </p:extLst>
          </p:nvPr>
        </p:nvGraphicFramePr>
        <p:xfrm>
          <a:off x="3024188" y="3011488"/>
          <a:ext cx="522287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8" imgW="152280" imgH="164880" progId="Equation.DSMT4">
                  <p:embed/>
                </p:oleObj>
              </mc:Choice>
              <mc:Fallback>
                <p:oleObj name="Equation" r:id="rId18" imgW="152280" imgH="16488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3011488"/>
                        <a:ext cx="522287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236148"/>
              </p:ext>
            </p:extLst>
          </p:nvPr>
        </p:nvGraphicFramePr>
        <p:xfrm>
          <a:off x="1868488" y="4270375"/>
          <a:ext cx="12192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20" imgW="355320" imgH="177480" progId="Equation.DSMT4">
                  <p:embed/>
                </p:oleObj>
              </mc:Choice>
              <mc:Fallback>
                <p:oleObj name="Equation" r:id="rId20" imgW="355320" imgH="17748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488" y="4270375"/>
                        <a:ext cx="121920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619028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dirty="0" smtClean="0"/>
              <a:t>Ex </a:t>
            </a:r>
            <a:r>
              <a:rPr lang="en-US" altLang="en-US" sz="3200" dirty="0" smtClean="0"/>
              <a:t>5</a:t>
            </a:r>
            <a:endParaRPr lang="en-US" altLang="en-US" sz="3200" dirty="0" smtClean="0"/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042498"/>
              </p:ext>
            </p:extLst>
          </p:nvPr>
        </p:nvGraphicFramePr>
        <p:xfrm>
          <a:off x="1040665" y="1187061"/>
          <a:ext cx="2468563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583920" imgH="393480" progId="Equation.DSMT4">
                  <p:embed/>
                </p:oleObj>
              </mc:Choice>
              <mc:Fallback>
                <p:oleObj name="Equation" r:id="rId4" imgW="583920" imgH="39348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0665" y="1187061"/>
                        <a:ext cx="2468563" cy="166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473221"/>
              </p:ext>
            </p:extLst>
          </p:nvPr>
        </p:nvGraphicFramePr>
        <p:xfrm>
          <a:off x="3405489" y="1690688"/>
          <a:ext cx="5238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152280" imgH="177480" progId="Equation.DSMT4">
                  <p:embed/>
                </p:oleObj>
              </mc:Choice>
              <mc:Fallback>
                <p:oleObj name="Equation" r:id="rId6" imgW="152280" imgH="1774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489" y="1690688"/>
                        <a:ext cx="5238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20117"/>
              </p:ext>
            </p:extLst>
          </p:nvPr>
        </p:nvGraphicFramePr>
        <p:xfrm>
          <a:off x="628650" y="1662712"/>
          <a:ext cx="5651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8" imgW="164880" imgH="177480" progId="Equation.DSMT4">
                  <p:embed/>
                </p:oleObj>
              </mc:Choice>
              <mc:Fallback>
                <p:oleObj name="Equation" r:id="rId8" imgW="164880" imgH="177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1662712"/>
                        <a:ext cx="5651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14" name="Ink 13"/>
              <p14:cNvContentPartPr/>
              <p14:nvPr/>
            </p14:nvContentPartPr>
            <p14:xfrm>
              <a:off x="2760370" y="1299402"/>
              <a:ext cx="12240" cy="3557520"/>
            </p14:xfrm>
          </p:contentPart>
        </mc:Choice>
        <mc:Fallback>
          <p:pic>
            <p:nvPicPr>
              <p:cNvPr id="14" name="Ink 13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751010" y="1290042"/>
                <a:ext cx="30960" cy="3576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15" name="Ink 14"/>
              <p14:cNvContentPartPr/>
              <p14:nvPr/>
            </p14:nvContentPartPr>
            <p14:xfrm rot="5558657">
              <a:off x="1033725" y="1662712"/>
              <a:ext cx="598847" cy="1099884"/>
            </p14:xfrm>
          </p:contentPart>
        </mc:Choice>
        <mc:Fallback>
          <p:pic>
            <p:nvPicPr>
              <p:cNvPr id="15" name="Ink 14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 rot="5558657">
                <a:off x="1024368" y="1653351"/>
                <a:ext cx="617561" cy="1118605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833511"/>
              </p:ext>
            </p:extLst>
          </p:nvPr>
        </p:nvGraphicFramePr>
        <p:xfrm>
          <a:off x="1382712" y="2712767"/>
          <a:ext cx="2133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4" imgW="622080" imgH="177480" progId="Equation.DSMT4">
                  <p:embed/>
                </p:oleObj>
              </mc:Choice>
              <mc:Fallback>
                <p:oleObj name="Equation" r:id="rId14" imgW="622080" imgH="1774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712" y="2712767"/>
                        <a:ext cx="2133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847133"/>
              </p:ext>
            </p:extLst>
          </p:nvPr>
        </p:nvGraphicFramePr>
        <p:xfrm>
          <a:off x="1838998" y="3214634"/>
          <a:ext cx="69532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6" imgW="203040" imgH="164880" progId="Equation.DSMT4">
                  <p:embed/>
                </p:oleObj>
              </mc:Choice>
              <mc:Fallback>
                <p:oleObj name="Equation" r:id="rId16" imgW="203040" imgH="1648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998" y="3214634"/>
                        <a:ext cx="695325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763564"/>
              </p:ext>
            </p:extLst>
          </p:nvPr>
        </p:nvGraphicFramePr>
        <p:xfrm>
          <a:off x="2797425" y="3216221"/>
          <a:ext cx="6953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8" imgW="203040" imgH="164880" progId="Equation.DSMT4">
                  <p:embed/>
                </p:oleObj>
              </mc:Choice>
              <mc:Fallback>
                <p:oleObj name="Equation" r:id="rId18" imgW="203040" imgH="16488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425" y="3216221"/>
                        <a:ext cx="69532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590874"/>
              </p:ext>
            </p:extLst>
          </p:nvPr>
        </p:nvGraphicFramePr>
        <p:xfrm>
          <a:off x="2114793" y="4112761"/>
          <a:ext cx="1436688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20" imgW="419040" imgH="177480" progId="Equation.DSMT4">
                  <p:embed/>
                </p:oleObj>
              </mc:Choice>
              <mc:Fallback>
                <p:oleObj name="Equation" r:id="rId20" imgW="419040" imgH="17748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793" y="4112761"/>
                        <a:ext cx="1436688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383644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952500" y="2324100"/>
            <a:ext cx="7239000" cy="2209800"/>
          </a:xfrm>
        </p:spPr>
        <p:txBody>
          <a:bodyPr/>
          <a:lstStyle/>
          <a:p>
            <a:pPr algn="ctr" eaLnBrk="1" hangingPunct="1"/>
            <a:r>
              <a:rPr lang="en-US" altLang="en-US" sz="5400" dirty="0" smtClean="0"/>
              <a:t>WB </a:t>
            </a:r>
            <a:r>
              <a:rPr lang="en-US" altLang="en-US" sz="5400" dirty="0" err="1" smtClean="0"/>
              <a:t>Pg</a:t>
            </a:r>
            <a:r>
              <a:rPr lang="en-US" altLang="en-US" sz="5400" dirty="0" smtClean="0"/>
              <a:t> 43 #1-26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0C6DD9ED77DE04BBC6D0EAA8D4F8907" ma:contentTypeVersion="0" ma:contentTypeDescription="Create a new document." ma:contentTypeScope="" ma:versionID="030876de3067c721b2f53aafee3bd0c9">
  <xsd:schema xmlns:xsd="http://www.w3.org/2001/XMLSchema" xmlns:p="http://schemas.microsoft.com/office/2006/metadata/properties" targetNamespace="http://schemas.microsoft.com/office/2006/metadata/properties" ma:root="true" ma:fieldsID="4aeb20c0e3442673af7ee10786458764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office/internal/2005/internalDocumentation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 ma:readOnly="tru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lastPrinted" minOccurs="0" maxOccurs="1" type="xsd:dateTime"/>
        <xsd:element name="contentStatus" minOccurs="0" maxOccurs="1" type="xsd:string"/>
      </xsd:all>
    </xsd:complexType>
  </xsd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15BBB0BE-6E32-4AE8-A06D-B7F30C1A4F4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office/internal/2005/internalDocumentation"/>
  </ds:schemaRefs>
</ds:datastoreItem>
</file>

<file path=customXml/itemProps2.xml><?xml version="1.0" encoding="utf-8"?>
<ds:datastoreItem xmlns:ds="http://schemas.openxmlformats.org/officeDocument/2006/customXml" ds:itemID="{F94ACD13-D89C-4F32-B853-521E35B4FEE4}">
  <ds:schemaRefs>
    <ds:schemaRef ds:uri="http://purl.org/dc/terms/"/>
    <ds:schemaRef ds:uri="http://schemas.openxmlformats.org/package/2006/metadata/core-properties"/>
    <ds:schemaRef ds:uri="http://schemas.microsoft.com/office/2006/documentManagement/types"/>
    <ds:schemaRef ds:uri="http://purl.org/dc/elements/1.1/"/>
    <ds:schemaRef ds:uri="http://schemas.microsoft.com/office/2006/metadata/properties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16</TotalTime>
  <Words>27</Words>
  <Application>Microsoft Office PowerPoint</Application>
  <PresentationFormat>On-screen Show (4:3)</PresentationFormat>
  <Paragraphs>11</Paragraphs>
  <Slides>7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</vt:i4>
      </vt:variant>
    </vt:vector>
  </HeadingPairs>
  <TitlesOfParts>
    <vt:vector size="15" baseType="lpstr">
      <vt:lpstr>Arial</vt:lpstr>
      <vt:lpstr>Calibri</vt:lpstr>
      <vt:lpstr>Calibri Light</vt:lpstr>
      <vt:lpstr>Verdana</vt:lpstr>
      <vt:lpstr>Wingdings</vt:lpstr>
      <vt:lpstr>Office Theme</vt:lpstr>
      <vt:lpstr>Equation</vt:lpstr>
      <vt:lpstr>MathType 6.0 Equation</vt:lpstr>
      <vt:lpstr>2.2 Solving Two-Step Equations</vt:lpstr>
      <vt:lpstr>Solve. Ex 1</vt:lpstr>
      <vt:lpstr>Ex 2</vt:lpstr>
      <vt:lpstr>Ex 3</vt:lpstr>
      <vt:lpstr>Ex 4</vt:lpstr>
      <vt:lpstr>Ex 5</vt:lpstr>
      <vt:lpstr>WB Pg 43 #1-26</vt:lpstr>
    </vt:vector>
  </TitlesOfParts>
  <Company>Leon County School Boar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.4 Solving Multi-Step Equations</dc:title>
  <dc:creator>Leon High School</dc:creator>
  <cp:lastModifiedBy>Reaves, Nathan</cp:lastModifiedBy>
  <cp:revision>55</cp:revision>
  <cp:lastPrinted>2014-09-22T12:48:29Z</cp:lastPrinted>
  <dcterms:created xsi:type="dcterms:W3CDTF">2007-02-26T19:42:41Z</dcterms:created>
  <dcterms:modified xsi:type="dcterms:W3CDTF">2018-08-14T15:24:26Z</dcterms:modified>
</cp:coreProperties>
</file>